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1AC1" w:rsidRPr="00611AC1" w:rsidRDefault="00611AC1" w:rsidP="00611AC1">
      <w:pPr>
        <w:tabs>
          <w:tab w:val="left" w:leader="dot" w:pos="8789"/>
        </w:tabs>
        <w:spacing w:line="240" w:lineRule="atLeast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611AC1">
        <w:rPr>
          <w:rFonts w:ascii="Times New Roman" w:hAnsi="Times New Roman" w:cs="Times New Roman"/>
          <w:b/>
          <w:sz w:val="28"/>
          <w:szCs w:val="28"/>
        </w:rPr>
        <w:t>Ngày</w:t>
      </w:r>
      <w:proofErr w:type="spellEnd"/>
      <w:r w:rsidRPr="00611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b/>
          <w:sz w:val="28"/>
          <w:szCs w:val="28"/>
        </w:rPr>
        <w:t>soạn</w:t>
      </w:r>
      <w:proofErr w:type="spellEnd"/>
      <w:r w:rsidRPr="00611AC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611AC1">
        <w:rPr>
          <w:rFonts w:ascii="Times New Roman" w:hAnsi="Times New Roman" w:cs="Times New Roman"/>
          <w:sz w:val="28"/>
          <w:szCs w:val="28"/>
        </w:rPr>
        <w:t>1/10/2020</w:t>
      </w:r>
    </w:p>
    <w:p w:rsidR="00611AC1" w:rsidRPr="00611AC1" w:rsidRDefault="00611AC1" w:rsidP="00611AC1">
      <w:pPr>
        <w:tabs>
          <w:tab w:val="left" w:leader="dot" w:pos="8789"/>
        </w:tabs>
        <w:spacing w:line="240" w:lineRule="atLeast"/>
        <w:rPr>
          <w:rFonts w:ascii="Times New Roman" w:hAnsi="Times New Roman" w:cs="Times New Roman"/>
          <w:sz w:val="28"/>
          <w:szCs w:val="28"/>
        </w:rPr>
      </w:pPr>
      <w:proofErr w:type="spellStart"/>
      <w:r w:rsidRPr="00611AC1">
        <w:rPr>
          <w:rFonts w:ascii="Times New Roman" w:hAnsi="Times New Roman" w:cs="Times New Roman"/>
          <w:b/>
          <w:sz w:val="28"/>
          <w:szCs w:val="28"/>
        </w:rPr>
        <w:t>Ngày</w:t>
      </w:r>
      <w:proofErr w:type="spellEnd"/>
      <w:r w:rsidRPr="00611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b/>
          <w:sz w:val="28"/>
          <w:szCs w:val="28"/>
        </w:rPr>
        <w:t>dạy</w:t>
      </w:r>
      <w:proofErr w:type="spellEnd"/>
      <w:r w:rsidRPr="00611AC1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611AC1">
        <w:rPr>
          <w:rFonts w:ascii="Times New Roman" w:hAnsi="Times New Roman" w:cs="Times New Roman"/>
          <w:sz w:val="28"/>
          <w:szCs w:val="28"/>
        </w:rPr>
        <w:t>8/10/2020</w:t>
      </w:r>
    </w:p>
    <w:p w:rsidR="00611AC1" w:rsidRPr="00611AC1" w:rsidRDefault="00611AC1" w:rsidP="00611AC1">
      <w:pPr>
        <w:tabs>
          <w:tab w:val="left" w:leader="dot" w:pos="8789"/>
        </w:tabs>
        <w:spacing w:line="24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1AC1">
        <w:rPr>
          <w:rFonts w:ascii="Times New Roman" w:hAnsi="Times New Roman" w:cs="Times New Roman"/>
          <w:b/>
          <w:sz w:val="28"/>
          <w:szCs w:val="28"/>
        </w:rPr>
        <w:t>TIẾT 5-BÀI 5: TIA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 xml:space="preserve">I. MỤC TIÊU 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1. Kiến thức</w:t>
      </w:r>
    </w:p>
    <w:p w:rsidR="00611AC1" w:rsidRPr="00611AC1" w:rsidRDefault="00611AC1" w:rsidP="00611AC1">
      <w:pPr>
        <w:tabs>
          <w:tab w:val="left" w:leader="dot" w:pos="9072"/>
        </w:tabs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611AC1">
        <w:rPr>
          <w:rFonts w:ascii="Times New Roman" w:hAnsi="Times New Roman" w:cs="Times New Roman"/>
          <w:sz w:val="28"/>
          <w:szCs w:val="28"/>
        </w:rPr>
        <w:t xml:space="preserve">- HS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mô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ả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11AC1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>.</w:t>
      </w:r>
    </w:p>
    <w:p w:rsidR="00611AC1" w:rsidRPr="00611AC1" w:rsidRDefault="00611AC1" w:rsidP="00611AC1">
      <w:pPr>
        <w:tabs>
          <w:tab w:val="left" w:leader="dot" w:pos="9072"/>
        </w:tabs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611AC1">
        <w:rPr>
          <w:rFonts w:ascii="Times New Roman" w:hAnsi="Times New Roman" w:cs="Times New Roman"/>
          <w:sz w:val="28"/>
          <w:szCs w:val="28"/>
        </w:rPr>
        <w:t xml:space="preserve">- HS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hiểu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11AC1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rùng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>.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2. Kỹ năng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611AC1">
        <w:rPr>
          <w:rFonts w:ascii="Times New Roman" w:hAnsi="Times New Roman" w:cs="Times New Roman"/>
          <w:sz w:val="28"/>
          <w:szCs w:val="28"/>
        </w:rPr>
        <w:t xml:space="preserve">- HS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11AC1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611A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đọ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ên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611AC1">
        <w:rPr>
          <w:rFonts w:ascii="Times New Roman" w:hAnsi="Times New Roman" w:cs="Times New Roman"/>
          <w:sz w:val="28"/>
          <w:szCs w:val="28"/>
        </w:rPr>
        <w:t xml:space="preserve">- HS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loại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611AC1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gố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>.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3. Thái độ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vi-VN"/>
        </w:rPr>
        <w:t>-</w:t>
      </w:r>
      <w:r w:rsidRPr="00611AC1">
        <w:rPr>
          <w:rFonts w:ascii="Times New Roman" w:hAnsi="Times New Roman" w:cs="Times New Roman"/>
          <w:sz w:val="28"/>
          <w:szCs w:val="28"/>
          <w:lang w:val="vi-VN"/>
        </w:rPr>
        <w:t>HS tích cực, chủ động, hứng thú với môn học.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4. Năng lực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-</w:t>
      </w:r>
      <w:r w:rsidRPr="00611AC1">
        <w:rPr>
          <w:rFonts w:ascii="Times New Roman" w:hAnsi="Times New Roman" w:cs="Times New Roman"/>
          <w:sz w:val="28"/>
          <w:szCs w:val="28"/>
          <w:lang w:val="nl-NL"/>
        </w:rPr>
        <w:t>Năng lực chung: Năng lực vận dụng kiến thức, năng lực giải quyết vấn đề, năng lực hợp tác, năng lực tự</w:t>
      </w:r>
      <w:r w:rsidRPr="00611AC1">
        <w:rPr>
          <w:rFonts w:ascii="Times New Roman" w:hAnsi="Times New Roman" w:cs="Times New Roman"/>
          <w:sz w:val="28"/>
          <w:szCs w:val="28"/>
          <w:lang w:val="vi-VN"/>
        </w:rPr>
        <w:t xml:space="preserve"> họ</w:t>
      </w:r>
      <w:r w:rsidRPr="00611AC1">
        <w:rPr>
          <w:rFonts w:ascii="Times New Roman" w:hAnsi="Times New Roman" w:cs="Times New Roman"/>
          <w:sz w:val="28"/>
          <w:szCs w:val="28"/>
        </w:rPr>
        <w:t>c.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  <w:lang w:val="vi-VN"/>
        </w:rPr>
      </w:pPr>
      <w:r w:rsidRPr="00611AC1">
        <w:rPr>
          <w:rFonts w:ascii="Times New Roman" w:hAnsi="Times New Roman" w:cs="Times New Roman"/>
          <w:sz w:val="28"/>
          <w:szCs w:val="28"/>
          <w:lang w:val="nl-NL"/>
        </w:rPr>
        <w:t>-Năng lực riêng: Năng lực suy luận logic, năng lực tính toán, năng lực báo cáo, ngôn ngữ.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 xml:space="preserve">II. CHUẨN BỊ 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</w:rPr>
      </w:pPr>
      <w:proofErr w:type="gramStart"/>
      <w:r w:rsidRPr="00611AC1">
        <w:rPr>
          <w:rFonts w:ascii="Times New Roman" w:hAnsi="Times New Roman" w:cs="Times New Roman"/>
          <w:b/>
          <w:sz w:val="28"/>
          <w:szCs w:val="28"/>
        </w:rPr>
        <w:t>1.Giáo</w:t>
      </w:r>
      <w:proofErr w:type="gramEnd"/>
      <w:r w:rsidRPr="00611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b/>
          <w:sz w:val="28"/>
          <w:szCs w:val="28"/>
        </w:rPr>
        <w:t>viên</w:t>
      </w:r>
      <w:proofErr w:type="spellEnd"/>
      <w:r w:rsidRPr="00611AC1">
        <w:rPr>
          <w:rFonts w:ascii="Times New Roman" w:hAnsi="Times New Roman" w:cs="Times New Roman"/>
          <w:b/>
          <w:sz w:val="28"/>
          <w:szCs w:val="28"/>
        </w:rPr>
        <w:t>:</w:t>
      </w:r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dạy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phấn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dạy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>.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vi-VN"/>
        </w:rPr>
      </w:pPr>
      <w:proofErr w:type="gramStart"/>
      <w:r w:rsidRPr="00611AC1">
        <w:rPr>
          <w:rFonts w:ascii="Times New Roman" w:hAnsi="Times New Roman" w:cs="Times New Roman"/>
          <w:b/>
          <w:sz w:val="28"/>
          <w:szCs w:val="28"/>
        </w:rPr>
        <w:t>2.Học</w:t>
      </w:r>
      <w:proofErr w:type="gramEnd"/>
      <w:r w:rsidRPr="00611AC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b/>
          <w:sz w:val="28"/>
          <w:szCs w:val="28"/>
        </w:rPr>
        <w:t>sinh</w:t>
      </w:r>
      <w:proofErr w:type="spellEnd"/>
      <w:r w:rsidRPr="00611AC1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vở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nháp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611AC1">
        <w:rPr>
          <w:rFonts w:ascii="Times New Roman" w:hAnsi="Times New Roman" w:cs="Times New Roman"/>
          <w:sz w:val="28"/>
          <w:szCs w:val="28"/>
        </w:rPr>
        <w:t xml:space="preserve"> </w:t>
      </w:r>
      <w:r w:rsidRPr="00611AC1">
        <w:rPr>
          <w:rFonts w:ascii="Times New Roman" w:hAnsi="Times New Roman" w:cs="Times New Roman"/>
          <w:sz w:val="28"/>
          <w:szCs w:val="28"/>
          <w:lang w:val="vi-VN"/>
        </w:rPr>
        <w:t>kẻ, chuẩn bị bài.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III. TIẾN TRÌNH DẠY HỌC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1. Ổn định tổ chức</w:t>
      </w:r>
      <w:r w:rsidRPr="00611AC1">
        <w:rPr>
          <w:rFonts w:ascii="Times New Roman" w:hAnsi="Times New Roman" w:cs="Times New Roman"/>
          <w:sz w:val="28"/>
          <w:szCs w:val="28"/>
          <w:lang w:val="nl-NL"/>
        </w:rPr>
        <w:t xml:space="preserve">(Thời </w:t>
      </w:r>
      <w:proofErr w:type="spellStart"/>
      <w:r w:rsidRPr="00611AC1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611AC1">
        <w:rPr>
          <w:rFonts w:ascii="Times New Roman" w:hAnsi="Times New Roman" w:cs="Times New Roman"/>
          <w:sz w:val="28"/>
          <w:szCs w:val="28"/>
          <w:lang w:val="nl-NL"/>
        </w:rPr>
        <w:t xml:space="preserve"> 1 phút)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 xml:space="preserve">2. Kiểm tra bài cũ </w:t>
      </w:r>
      <w:r w:rsidRPr="00611AC1">
        <w:rPr>
          <w:rFonts w:ascii="Times New Roman" w:hAnsi="Times New Roman" w:cs="Times New Roman"/>
          <w:sz w:val="28"/>
          <w:szCs w:val="28"/>
          <w:lang w:val="nl-NL"/>
        </w:rPr>
        <w:t>(lồng ghép trong tiết dạy)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3. Bài mới</w:t>
      </w:r>
    </w:p>
    <w:tbl>
      <w:tblPr>
        <w:tblStyle w:val="TableGrid"/>
        <w:tblW w:w="9464" w:type="dxa"/>
        <w:tblLayout w:type="fixed"/>
        <w:tblLook w:val="04A0" w:firstRow="1" w:lastRow="0" w:firstColumn="1" w:lastColumn="0" w:noHBand="0" w:noVBand="1"/>
      </w:tblPr>
      <w:tblGrid>
        <w:gridCol w:w="3227"/>
        <w:gridCol w:w="2977"/>
        <w:gridCol w:w="3260"/>
      </w:tblGrid>
      <w:tr w:rsidR="00611AC1" w:rsidRPr="00611AC1" w:rsidTr="00682816">
        <w:trPr>
          <w:trHeight w:val="146"/>
        </w:trPr>
        <w:tc>
          <w:tcPr>
            <w:tcW w:w="9464" w:type="dxa"/>
            <w:gridSpan w:val="3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A. HOẠT ĐỘNG MỞ ĐẦU (3 phút)</w:t>
            </w:r>
          </w:p>
        </w:tc>
      </w:tr>
      <w:tr w:rsidR="00611AC1" w:rsidRPr="00611AC1" w:rsidTr="00682816">
        <w:trPr>
          <w:trHeight w:val="222"/>
        </w:trPr>
        <w:tc>
          <w:tcPr>
            <w:tcW w:w="322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97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611AC1" w:rsidRPr="00611AC1" w:rsidTr="00682816">
        <w:trPr>
          <w:trHeight w:val="787"/>
        </w:trPr>
        <w:tc>
          <w:tcPr>
            <w:tcW w:w="322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ặ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ì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há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Gv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Tia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ế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ọ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ặt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hư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ế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hú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ta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ù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ghi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ứ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ôm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nay.</w:t>
            </w:r>
          </w:p>
        </w:tc>
        <w:tc>
          <w:tcPr>
            <w:tcW w:w="2977" w:type="dxa"/>
          </w:tcPr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10A4F26E" wp14:editId="22F50EA6">
                  <wp:extent cx="1807845" cy="25527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84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s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bị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iớ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ạ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ề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phí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ò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ì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ị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iớ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ạ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ề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phí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260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1AC1" w:rsidRPr="00611AC1" w:rsidTr="00682816">
        <w:trPr>
          <w:trHeight w:val="238"/>
        </w:trPr>
        <w:tc>
          <w:tcPr>
            <w:tcW w:w="9464" w:type="dxa"/>
            <w:gridSpan w:val="3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B. HOẠT ĐỘNG HÌNH THÀNH KIẾN THỨC (25 phút)</w:t>
            </w:r>
          </w:p>
        </w:tc>
      </w:tr>
      <w:tr w:rsidR="00611AC1" w:rsidRPr="00611AC1" w:rsidTr="00682816">
        <w:trPr>
          <w:trHeight w:val="186"/>
        </w:trPr>
        <w:tc>
          <w:tcPr>
            <w:tcW w:w="322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97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611AC1" w:rsidRPr="00611AC1" w:rsidTr="00682816">
        <w:trPr>
          <w:trHeight w:val="186"/>
        </w:trPr>
        <w:tc>
          <w:tcPr>
            <w:tcW w:w="3227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</w:pP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Hoạt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động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1</w:t>
            </w:r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ìm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iểu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về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ẽ lên bảng: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Đường thẳng xy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Vẽ điểm 0 trên đường thẳng xy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Dùng phấn màu tô phần đường thẳng Ox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iới thiệu: Hình gồm điểm O và một phần đường thẳng này là một tia gốc O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? Hay dùng phấn màu tô đậm phần đường thẳng Oy ? 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Hình gồm điểm O và phần đường thẳng vừa vẽ gọi là gì?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Thế nào là một tia gốc O ?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Điền vào chỗ trống trong phát biểu sau: Hình tạo bởi điểm O và một phần đường thẳng bị chia ra bởi O Được gọi là một ...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iới thiệu: Tia Ox, tia Oy còn gọi là nửa đường thẳng Ox, Oy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Nhấn mạnh: Tia Ox bị giới hạn ở điểm O, không bị giới hạn về phía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reo bảng phụ: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Đọc tên các tia trên hình?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    </w:t>
            </w: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2E3FC1FC" wp14:editId="5F01A58E">
                  <wp:extent cx="1807845" cy="87185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845" cy="87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Ox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O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ì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ặ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biệt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?</w:t>
            </w:r>
            <w:proofErr w:type="gramEnd"/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Gv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hư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</w:p>
        </w:tc>
        <w:tc>
          <w:tcPr>
            <w:tcW w:w="2977" w:type="dxa"/>
          </w:tcPr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ẽ theo Gv vào vở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S vẽ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ọ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ố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O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HS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ả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ời</w:t>
            </w:r>
            <w:proofErr w:type="spellEnd"/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ố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O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Ox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O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, Om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- Hai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à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ù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u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ố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O,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ạo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ột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ườ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ẳ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</w:tc>
        <w:tc>
          <w:tcPr>
            <w:tcW w:w="3260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 xml:space="preserve">1.Tia  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bookmarkStart w:id="0" w:name="OLE_LINK5"/>
            <w:bookmarkStart w:id="1" w:name="OLE_LINK6"/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5D391D96" wp14:editId="7330FDFF">
                  <wp:extent cx="1871345" cy="41465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34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  <w:bookmarkEnd w:id="1"/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*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: (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sgk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– 111)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Tia Ox (còn gọi là nửa đường thẳng Ox)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Tia Oy (còn gọi là nửa đường thẳng Oy)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</w:tr>
      <w:tr w:rsidR="00611AC1" w:rsidRPr="00611AC1" w:rsidTr="00682816">
        <w:trPr>
          <w:trHeight w:val="186"/>
        </w:trPr>
        <w:tc>
          <w:tcPr>
            <w:tcW w:w="322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lastRenderedPageBreak/>
              <w:t>Hoạt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động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2</w:t>
            </w:r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ìm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iểu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>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Quan xát và cho biết đặc điểm của hai tia Ox, Oy nói trên ?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Đọc nhận xét trong sgk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Hai tia Ox và Om trên hình có phải là hai tia đối nhau không?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Vẽ hai tia đối nhau Bm, Bn. Chỉ rõ từng tia trên hình?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98D1F2A" wp14:editId="75F16E17">
                  <wp:extent cx="2328545" cy="4254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8545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đ/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x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lấ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A, B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sao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Ax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By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phả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28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  <w:tc>
          <w:tcPr>
            <w:tcW w:w="2977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ả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lờ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oả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mã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iệ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2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ì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oả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mã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kiệ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1          </w:t>
            </w:r>
          </w:p>
        </w:tc>
        <w:tc>
          <w:tcPr>
            <w:tcW w:w="3260" w:type="dxa"/>
          </w:tcPr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lang w:val="pt-BR"/>
              </w:rPr>
              <w:t>2. Hai tia đối nhau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ai tia chung gốc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ai tia tạo thành một đường thẳng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1.7pt" o:ole="">
                  <v:imagedata r:id="rId11" o:title=""/>
                </v:shape>
                <o:OLEObject Type="Embed" ProgID="Equation.DSMT4" ShapeID="_x0000_i1025" DrawAspect="Content" ObjectID="_1664179679" r:id="rId12"/>
              </w:object>
            </w: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ọ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*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ậ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xét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ỗ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iểm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ườ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ẳ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ố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u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ủ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?1.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ườ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x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lấy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B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A194E68" wp14:editId="47E1D4E8">
                  <wp:extent cx="1871345" cy="41465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34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) Hai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x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By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phả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ì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khô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u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ố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b)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ác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ối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hau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x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Ay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Bx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By.</w:t>
            </w:r>
          </w:p>
        </w:tc>
      </w:tr>
      <w:tr w:rsidR="00611AC1" w:rsidRPr="00611AC1" w:rsidTr="00682816">
        <w:trPr>
          <w:trHeight w:val="259"/>
        </w:trPr>
        <w:tc>
          <w:tcPr>
            <w:tcW w:w="3227" w:type="dxa"/>
            <w:vAlign w:val="center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i/>
                <w:sz w:val="28"/>
                <w:szCs w:val="28"/>
                <w:lang w:val="pt-BR"/>
              </w:rPr>
            </w:pP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Hoạt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>động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u w:val="single"/>
              </w:rPr>
              <w:t xml:space="preserve"> 3</w:t>
            </w:r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: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ìm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iểu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hai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ia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trùng</w:t>
            </w:r>
            <w:proofErr w:type="spellEnd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nhau</w:t>
            </w:r>
            <w:proofErr w:type="spellEnd"/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Dùng phấn màu xanh để vẽ tia AB rồi dùng phấn màu vàng vẽ tia Ax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Các nét phấn trùng nhau</w:t>
            </w:r>
            <w:r w:rsidRPr="00611AC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240">
                <v:shape id="_x0000_i1026" type="#_x0000_t75" style="width:15.05pt;height:11.7pt" o:ole="">
                  <v:imagedata r:id="rId14" o:title=""/>
                </v:shape>
                <o:OLEObject Type="Embed" ProgID="Equation.DSMT4" ShapeID="_x0000_i1026" DrawAspect="Content" ObjectID="_1664179680" r:id="rId15"/>
              </w:object>
            </w: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Hai tia trùng nhau. 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Quan xát và chỉ ra đặc điểm của hai tia Ax và AB?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Tìm hai</w:t>
            </w:r>
            <w:bookmarkStart w:id="2" w:name="_GoBack"/>
            <w:bookmarkEnd w:id="2"/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tia trùng nhau </w:t>
            </w: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trên hình 28?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iới thiệu hai tia phân biệt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Treo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bả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phụ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?</w:t>
            </w:r>
            <w:proofErr w:type="gram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2977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Quan xát Gv vẽ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Chung gốc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Tia này nằm trên tia kia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B và Ay; Bxx và BA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Hoạt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độ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260" w:type="dxa"/>
          </w:tcPr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it-IT"/>
              </w:rPr>
            </w:pPr>
            <w:r w:rsidRPr="00611AC1">
              <w:rPr>
                <w:rFonts w:ascii="Times New Roman" w:hAnsi="Times New Roman" w:cs="Times New Roman"/>
                <w:b/>
                <w:i/>
                <w:sz w:val="28"/>
                <w:szCs w:val="28"/>
                <w:lang w:val="it-IT"/>
              </w:rPr>
              <w:t>3. Hai tia trùng nhau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DB19C0D" wp14:editId="61BC7B68">
                  <wp:extent cx="1871345" cy="41465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34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ai tia AB và Ax trùng nhau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* Chú ý: Hai tia không trùng nhau gọi là hai tia phân biệt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?2. 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 xml:space="preserve">   </w:t>
            </w: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6D73913" wp14:editId="59B53DC8">
                  <wp:extent cx="1818005" cy="8718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005" cy="87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   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 Tia OB Trùng với tia Oy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 Hai tia Ox và Ax không trùng nhau vì không chung gốc.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) Hai tia Ox và Oy không đối nhau vì hai tia không tạo nên đ/thẳng xy.</w:t>
            </w:r>
          </w:p>
        </w:tc>
      </w:tr>
      <w:tr w:rsidR="00611AC1" w:rsidRPr="00611AC1" w:rsidTr="00682816">
        <w:trPr>
          <w:trHeight w:val="204"/>
        </w:trPr>
        <w:tc>
          <w:tcPr>
            <w:tcW w:w="9464" w:type="dxa"/>
            <w:gridSpan w:val="3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C. HOẠT ĐỘNG LUYỆN TẬP (10 phút)</w:t>
            </w:r>
          </w:p>
        </w:tc>
      </w:tr>
      <w:tr w:rsidR="00611AC1" w:rsidRPr="00611AC1" w:rsidTr="00682816">
        <w:trPr>
          <w:trHeight w:val="151"/>
        </w:trPr>
        <w:tc>
          <w:tcPr>
            <w:tcW w:w="322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97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611AC1" w:rsidRPr="00611AC1" w:rsidTr="00682816">
        <w:trPr>
          <w:trHeight w:val="822"/>
        </w:trPr>
        <w:tc>
          <w:tcPr>
            <w:tcW w:w="3227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Bài 22 (SGK – 113)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iền vào chỗ trống trong các phát biểu sau: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 Điểm R bất kì nằm trên đường thẳng xy là gốc chung của ......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) nếu điểm A nằm giữa hai điểm B và C thì: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ai tia ........ đối nhau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ai tia CA và ....... trùng nhau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- Hai tia BA và BC .......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it-IT"/>
              </w:rPr>
              <w:t>Bài 23. (SGK-113)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Gv vẽ hình và y/c hs làm bài  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Vì sao các tia đó trùng nhau ?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 Vì sao hai tia đó đối nhau ?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Nhận xét ?</w:t>
            </w:r>
          </w:p>
        </w:tc>
        <w:tc>
          <w:tcPr>
            <w:tcW w:w="2977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Hs: Hoạt động nhóm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s trả lời theo nhóm và nhận xét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s vẽ hình và làm bài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Vì chung gốc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Vì chúng tạo thành 1 đ/thẳng</w:t>
            </w:r>
          </w:p>
        </w:tc>
        <w:tc>
          <w:tcPr>
            <w:tcW w:w="3260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Bài 22 (SGK – 113)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iền vào chỗ trống trong các phát biểu sau: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 tia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 Hai tia đối nhau Rx, Ry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) - “AB và AC”.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“CB”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“ đối nhau”</w:t>
            </w: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ab/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Bài 23. (SGK-113)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90FFE1F" wp14:editId="1594A449">
                  <wp:extent cx="1876425" cy="35242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Các tia trùng nhau: 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MN, MP, MQ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NP, NQ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 Các tia đối nhau: NM và MP</w:t>
            </w:r>
          </w:p>
          <w:p w:rsidR="00611AC1" w:rsidRPr="00611AC1" w:rsidRDefault="00611AC1" w:rsidP="00682816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) Tia gốc P đối nhau: PQ và PM</w:t>
            </w:r>
          </w:p>
        </w:tc>
      </w:tr>
      <w:tr w:rsidR="00611AC1" w:rsidRPr="00611AC1" w:rsidTr="00682816">
        <w:trPr>
          <w:trHeight w:val="126"/>
        </w:trPr>
        <w:tc>
          <w:tcPr>
            <w:tcW w:w="9464" w:type="dxa"/>
            <w:gridSpan w:val="3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D. HOẠT ĐỘNG VẬN DỤNG (5 phút)</w:t>
            </w:r>
          </w:p>
        </w:tc>
      </w:tr>
      <w:tr w:rsidR="00611AC1" w:rsidRPr="00611AC1" w:rsidTr="00682816">
        <w:trPr>
          <w:trHeight w:val="88"/>
        </w:trPr>
        <w:tc>
          <w:tcPr>
            <w:tcW w:w="322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977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611AC1" w:rsidRPr="00611AC1" w:rsidRDefault="00611AC1" w:rsidP="00682816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611AC1" w:rsidRPr="00611AC1" w:rsidTr="00682816">
        <w:trPr>
          <w:trHeight w:val="822"/>
        </w:trPr>
        <w:tc>
          <w:tcPr>
            <w:tcW w:w="3227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Bài 25 (SGK-113)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Y/c hs đọc kĩ bài và mỗi em lên bảng thực hiện 1 ý, các hs khác thực hiện vào vở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Nhận xét ?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? Tia khác đường thẳng ntn ?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Gv nhận xét, chốt kiến thức.</w:t>
            </w:r>
          </w:p>
        </w:tc>
        <w:tc>
          <w:tcPr>
            <w:tcW w:w="2977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- 3 hs lên bảng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- Hs nhận xét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- Đ/thẳng k giới hạn về </w:t>
            </w: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lastRenderedPageBreak/>
              <w:t>hai phía, tia giới hạn về 1 phía.</w:t>
            </w:r>
          </w:p>
        </w:tc>
        <w:tc>
          <w:tcPr>
            <w:tcW w:w="3260" w:type="dxa"/>
          </w:tcPr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lastRenderedPageBreak/>
              <w:t>Bài 25 (SGK-113)</w:t>
            </w: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ho hai điểm A và B, hãy vẽ: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a) Đ/ </w:t>
            </w:r>
            <w:proofErr w:type="spellStart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thẳng</w:t>
            </w:r>
            <w:proofErr w:type="spellEnd"/>
            <w:r w:rsidRPr="00611AC1">
              <w:rPr>
                <w:rFonts w:ascii="Times New Roman" w:hAnsi="Times New Roman" w:cs="Times New Roman"/>
                <w:sz w:val="28"/>
                <w:szCs w:val="28"/>
              </w:rPr>
              <w:t xml:space="preserve"> AB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026F40C4" wp14:editId="0114542E">
                  <wp:extent cx="1828800" cy="39052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b) Tia AB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3EE2C4D" wp14:editId="63264A4D">
                  <wp:extent cx="1828800" cy="3714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611AC1">
              <w:rPr>
                <w:rFonts w:ascii="Times New Roman" w:hAnsi="Times New Roman" w:cs="Times New Roman"/>
                <w:sz w:val="28"/>
                <w:szCs w:val="28"/>
              </w:rPr>
              <w:t>c) Tia BA</w:t>
            </w:r>
          </w:p>
          <w:p w:rsidR="00611AC1" w:rsidRPr="00611AC1" w:rsidRDefault="00611AC1" w:rsidP="00682816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611AC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EFD4BDD" wp14:editId="66542BCF">
                  <wp:extent cx="1876425" cy="3810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4. Hướng dẫn về nhà (1 phút)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611AC1">
        <w:rPr>
          <w:rFonts w:ascii="Times New Roman" w:hAnsi="Times New Roman" w:cs="Times New Roman"/>
          <w:sz w:val="28"/>
          <w:szCs w:val="28"/>
          <w:lang w:val="pt-BR"/>
        </w:rPr>
        <w:t>- Nắm vững ba khái niệm Tia gốc O, hai tia đối nhau, hai tia trùng nhau.</w:t>
      </w:r>
    </w:p>
    <w:p w:rsidR="00611AC1" w:rsidRPr="00611AC1" w:rsidRDefault="00611AC1" w:rsidP="00611AC1">
      <w:pPr>
        <w:spacing w:line="240" w:lineRule="atLeast"/>
        <w:rPr>
          <w:rFonts w:ascii="Times New Roman" w:hAnsi="Times New Roman" w:cs="Times New Roman"/>
          <w:sz w:val="28"/>
          <w:szCs w:val="28"/>
          <w:lang w:val="pt-BR"/>
        </w:rPr>
      </w:pPr>
      <w:r w:rsidRPr="00611AC1">
        <w:rPr>
          <w:rFonts w:ascii="Times New Roman" w:hAnsi="Times New Roman" w:cs="Times New Roman"/>
          <w:sz w:val="28"/>
          <w:szCs w:val="28"/>
          <w:lang w:val="pt-BR"/>
        </w:rPr>
        <w:t>- Làm bài tập 23, 24 (SGK – 113)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sz w:val="28"/>
          <w:szCs w:val="28"/>
          <w:lang w:val="pt-BR"/>
        </w:rPr>
        <w:t>- Tiết sau luyện tập.</w:t>
      </w:r>
    </w:p>
    <w:p w:rsidR="00611AC1" w:rsidRPr="00611AC1" w:rsidRDefault="00611AC1" w:rsidP="00611AC1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611AC1">
        <w:rPr>
          <w:rFonts w:ascii="Times New Roman" w:hAnsi="Times New Roman" w:cs="Times New Roman"/>
          <w:b/>
          <w:sz w:val="28"/>
          <w:szCs w:val="28"/>
          <w:lang w:val="nl-NL"/>
        </w:rPr>
        <w:t>*RÚT KINH NGHIỆM</w:t>
      </w:r>
      <w:r w:rsidRPr="00611AC1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D52BA6" w:rsidRPr="00611AC1" w:rsidRDefault="00611AC1" w:rsidP="00611AC1">
      <w:pPr>
        <w:rPr>
          <w:rFonts w:ascii="Times New Roman" w:hAnsi="Times New Roman" w:cs="Times New Roman"/>
          <w:sz w:val="28"/>
          <w:szCs w:val="28"/>
        </w:rPr>
      </w:pPr>
      <w:r w:rsidRPr="00611AC1">
        <w:rPr>
          <w:rFonts w:ascii="Times New Roman" w:hAnsi="Times New Roman" w:cs="Times New Roman"/>
          <w:sz w:val="28"/>
          <w:szCs w:val="28"/>
          <w:lang w:val="nl-NL"/>
        </w:rPr>
        <w:tab/>
      </w:r>
    </w:p>
    <w:sectPr w:rsidR="00D52BA6" w:rsidRPr="00611AC1" w:rsidSect="00BD6974">
      <w:headerReference w:type="default" r:id="rId22"/>
      <w:footerReference w:type="default" r:id="rId23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0F6F" w:rsidRDefault="00EF0F6F" w:rsidP="00611AC1">
      <w:pPr>
        <w:spacing w:after="0" w:line="240" w:lineRule="auto"/>
      </w:pPr>
      <w:r>
        <w:separator/>
      </w:r>
    </w:p>
  </w:endnote>
  <w:endnote w:type="continuationSeparator" w:id="0">
    <w:p w:rsidR="00EF0F6F" w:rsidRDefault="00EF0F6F" w:rsidP="00611A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1AC1" w:rsidRPr="002954A2" w:rsidRDefault="00611AC1" w:rsidP="00611AC1">
    <w:pPr>
      <w:pStyle w:val="Footer"/>
      <w:rPr>
        <w:rFonts w:ascii="Times New Roman" w:hAnsi="Times New Roman"/>
        <w:b/>
        <w:i/>
      </w:rPr>
    </w:pPr>
    <w:proofErr w:type="spellStart"/>
    <w:r w:rsidRPr="002954A2">
      <w:rPr>
        <w:rFonts w:ascii="Times New Roman" w:hAnsi="Times New Roman"/>
        <w:b/>
        <w:i/>
      </w:rPr>
      <w:t>Trường</w:t>
    </w:r>
    <w:proofErr w:type="spellEnd"/>
    <w:r w:rsidRPr="002954A2">
      <w:rPr>
        <w:rFonts w:ascii="Times New Roman" w:hAnsi="Times New Roman"/>
        <w:b/>
        <w:i/>
      </w:rPr>
      <w:t xml:space="preserve"> THCS Long </w:t>
    </w:r>
    <w:proofErr w:type="spellStart"/>
    <w:r w:rsidRPr="002954A2">
      <w:rPr>
        <w:rFonts w:ascii="Times New Roman" w:hAnsi="Times New Roman"/>
        <w:b/>
        <w:i/>
      </w:rPr>
      <w:t>Biên</w:t>
    </w:r>
    <w:proofErr w:type="spellEnd"/>
    <w:r w:rsidRPr="002954A2">
      <w:rPr>
        <w:rFonts w:ascii="Times New Roman" w:hAnsi="Times New Roman"/>
        <w:b/>
        <w:i/>
      </w:rPr>
      <w:t xml:space="preserve">     </w:t>
    </w:r>
    <w:sdt>
      <w:sdtPr>
        <w:rPr>
          <w:rFonts w:ascii="Times New Roman" w:hAnsi="Times New Roman"/>
          <w:b/>
          <w:i/>
        </w:rPr>
        <w:id w:val="183263051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rPr>
            <w:rFonts w:ascii="Times New Roman" w:hAnsi="Times New Roman"/>
            <w:b/>
            <w:i/>
          </w:rPr>
          <w:t xml:space="preserve">       </w:t>
        </w:r>
        <w:r w:rsidRPr="002954A2">
          <w:rPr>
            <w:rFonts w:ascii="Times New Roman" w:hAnsi="Times New Roman"/>
            <w:b/>
            <w:i/>
          </w:rPr>
          <w:t xml:space="preserve"> </w:t>
        </w:r>
        <w:r w:rsidRPr="002954A2">
          <w:rPr>
            <w:rFonts w:ascii="Times New Roman" w:hAnsi="Times New Roman"/>
            <w:b/>
            <w:i/>
            <w:noProof/>
          </w:rPr>
          <w:t xml:space="preserve">  </w:t>
        </w:r>
        <w:r>
          <w:rPr>
            <w:rFonts w:ascii="Times New Roman" w:hAnsi="Times New Roman"/>
            <w:b/>
            <w:i/>
            <w:noProof/>
          </w:rPr>
          <w:t xml:space="preserve">                       </w:t>
        </w:r>
        <w:r>
          <w:rPr>
            <w:rFonts w:ascii="Times New Roman" w:hAnsi="Times New Roman"/>
            <w:b/>
            <w:i/>
            <w:noProof/>
          </w:rPr>
          <w:t xml:space="preserve">                                    </w:t>
        </w:r>
        <w:r w:rsidRPr="002954A2">
          <w:rPr>
            <w:rFonts w:ascii="Times New Roman" w:hAnsi="Times New Roman"/>
            <w:b/>
            <w:i/>
            <w:noProof/>
          </w:rPr>
          <w:t>GV: Nguyễn Thùy Linh</w:t>
        </w:r>
      </w:sdtContent>
    </w:sdt>
  </w:p>
  <w:p w:rsidR="00611AC1" w:rsidRPr="00611AC1" w:rsidRDefault="00611AC1" w:rsidP="00611AC1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0F6F" w:rsidRDefault="00EF0F6F" w:rsidP="00611AC1">
      <w:pPr>
        <w:spacing w:after="0" w:line="240" w:lineRule="auto"/>
      </w:pPr>
      <w:r>
        <w:separator/>
      </w:r>
    </w:p>
  </w:footnote>
  <w:footnote w:type="continuationSeparator" w:id="0">
    <w:p w:rsidR="00EF0F6F" w:rsidRDefault="00EF0F6F" w:rsidP="00611A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BC865C9C075E40E5B383905F7B7DBBCA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611AC1" w:rsidRDefault="00611AC1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Giáo</w:t>
        </w:r>
        <w:proofErr w:type="spellEnd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án</w:t>
        </w:r>
        <w:proofErr w:type="spellEnd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ình</w:t>
        </w:r>
        <w:proofErr w:type="spellEnd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6                               </w:t>
        </w:r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                  </w:t>
        </w:r>
        <w:proofErr w:type="spellStart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Năm</w:t>
        </w:r>
        <w:proofErr w:type="spellEnd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 w:rsidRPr="00611AC1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2020-2021</w:t>
        </w:r>
      </w:p>
    </w:sdtContent>
  </w:sdt>
  <w:p w:rsidR="00611AC1" w:rsidRDefault="00611AC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1AC1"/>
    <w:rsid w:val="00611AC1"/>
    <w:rsid w:val="00BD6974"/>
    <w:rsid w:val="00D52BA6"/>
    <w:rsid w:val="00EF0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11A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11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AC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11A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1AC1"/>
  </w:style>
  <w:style w:type="paragraph" w:styleId="Footer">
    <w:name w:val="footer"/>
    <w:basedOn w:val="Normal"/>
    <w:link w:val="FooterChar"/>
    <w:uiPriority w:val="99"/>
    <w:unhideWhenUsed/>
    <w:rsid w:val="00611A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1A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11A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11A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AC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11A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11AC1"/>
  </w:style>
  <w:style w:type="paragraph" w:styleId="Footer">
    <w:name w:val="footer"/>
    <w:basedOn w:val="Normal"/>
    <w:link w:val="FooterChar"/>
    <w:uiPriority w:val="99"/>
    <w:unhideWhenUsed/>
    <w:rsid w:val="00611AC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1A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9.emf"/><Relationship Id="rId25" Type="http://schemas.openxmlformats.org/officeDocument/2006/relationships/glossaryDocument" Target="glossary/document.xml"/><Relationship Id="rId2" Type="http://schemas.microsoft.com/office/2007/relationships/stylesWithEffects" Target="stylesWithEffects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C865C9C075E40E5B383905F7B7DBB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A1DD0C-77B2-4AA8-BE03-FA3B4A7F10F4}"/>
      </w:docPartPr>
      <w:docPartBody>
        <w:p w:rsidR="00000000" w:rsidRDefault="00114973" w:rsidP="00114973">
          <w:pPr>
            <w:pStyle w:val="BC865C9C075E40E5B383905F7B7DBBCA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973"/>
    <w:rsid w:val="00114973"/>
    <w:rsid w:val="009A2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C865C9C075E40E5B383905F7B7DBBCA">
    <w:name w:val="BC865C9C075E40E5B383905F7B7DBBCA"/>
    <w:rsid w:val="00114973"/>
  </w:style>
  <w:style w:type="paragraph" w:customStyle="1" w:styleId="F8E80106B929495FB8BC5FC32A73A491">
    <w:name w:val="F8E80106B929495FB8BC5FC32A73A491"/>
    <w:rsid w:val="0011497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C865C9C075E40E5B383905F7B7DBBCA">
    <w:name w:val="BC865C9C075E40E5B383905F7B7DBBCA"/>
    <w:rsid w:val="00114973"/>
  </w:style>
  <w:style w:type="paragraph" w:customStyle="1" w:styleId="F8E80106B929495FB8BC5FC32A73A491">
    <w:name w:val="F8E80106B929495FB8BC5FC32A73A491"/>
    <w:rsid w:val="0011497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11</Words>
  <Characters>462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hình học 6                                                  Năm học 2020-2021</dc:title>
  <dc:creator>admin</dc:creator>
  <cp:lastModifiedBy>admin</cp:lastModifiedBy>
  <cp:revision>1</cp:revision>
  <dcterms:created xsi:type="dcterms:W3CDTF">2020-10-14T04:20:00Z</dcterms:created>
  <dcterms:modified xsi:type="dcterms:W3CDTF">2020-10-14T04:21:00Z</dcterms:modified>
</cp:coreProperties>
</file>